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92" d="100"/>
          <a:sy n="92" d="100"/>
        </p:scale>
        <p:origin x="106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5100" y="29083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083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69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52675" y="314325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14325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24425" y="31432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432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8</TotalTime>
  <Words>926</Words>
  <Application>Microsoft Office PowerPoint</Application>
  <PresentationFormat>On-screen Show (4:3)</PresentationFormat>
  <Paragraphs>19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2.R.1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84</cp:revision>
  <dcterms:created xsi:type="dcterms:W3CDTF">2013-04-26T14:43:13Z</dcterms:created>
  <dcterms:modified xsi:type="dcterms:W3CDTF">2018-10-12T10:08:22Z</dcterms:modified>
</cp:coreProperties>
</file>